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A7862" w:rsidRPr="005A7862" w:rsidRDefault="005A7862" w:rsidP="002201BC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32"/>
          <w:szCs w:val="28"/>
          <w:lang w:val="ru-RU"/>
        </w:rPr>
      </w:pPr>
      <w:r w:rsidRPr="005A7862">
        <w:rPr>
          <w:rFonts w:ascii="Times New Roman" w:eastAsia="Times New Roman" w:hAnsi="Times New Roman" w:cs="Times New Roman"/>
          <w:b/>
          <w:color w:val="000000"/>
          <w:sz w:val="32"/>
          <w:szCs w:val="28"/>
          <w:lang w:val="ru-RU"/>
        </w:rPr>
        <w:t>Строки</w:t>
      </w:r>
    </w:p>
    <w:p w:rsidR="005A7862" w:rsidRPr="005A7862" w:rsidRDefault="005A7862" w:rsidP="002201BC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ru-RU"/>
        </w:rPr>
      </w:pPr>
    </w:p>
    <w:p w:rsidR="005A7862" w:rsidRPr="005A7862" w:rsidRDefault="005A7862" w:rsidP="002201B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91" w:lineRule="atLeast"/>
        <w:jc w:val="both"/>
        <w:rPr>
          <w:rFonts w:ascii="Times New Roman" w:eastAsia="Times New Roman" w:hAnsi="Times New Roman" w:cs="Times New Roman"/>
          <w:color w:val="333333"/>
          <w:sz w:val="24"/>
          <w:szCs w:val="24"/>
        </w:rPr>
      </w:pPr>
      <w:r w:rsidRPr="005A7862"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</w:rPr>
        <w:t>from</w:t>
      </w:r>
      <w:r w:rsidRPr="005A7862">
        <w:rPr>
          <w:rFonts w:ascii="Times New Roman" w:eastAsia="Times New Roman" w:hAnsi="Times New Roman" w:cs="Times New Roman"/>
          <w:color w:val="333333"/>
          <w:sz w:val="24"/>
          <w:szCs w:val="24"/>
        </w:rPr>
        <w:t xml:space="preserve"> </w:t>
      </w:r>
      <w:r w:rsidRPr="005A7862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>__future__</w:t>
      </w:r>
      <w:r w:rsidRPr="005A7862">
        <w:rPr>
          <w:rFonts w:ascii="Times New Roman" w:eastAsia="Times New Roman" w:hAnsi="Times New Roman" w:cs="Times New Roman"/>
          <w:color w:val="333333"/>
          <w:sz w:val="24"/>
          <w:szCs w:val="24"/>
        </w:rPr>
        <w:t xml:space="preserve"> </w:t>
      </w:r>
      <w:r w:rsidRPr="005A7862"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</w:rPr>
        <w:t>import</w:t>
      </w:r>
      <w:r w:rsidRPr="005A7862">
        <w:rPr>
          <w:rFonts w:ascii="Times New Roman" w:eastAsia="Times New Roman" w:hAnsi="Times New Roman" w:cs="Times New Roman"/>
          <w:color w:val="333333"/>
          <w:sz w:val="24"/>
          <w:szCs w:val="24"/>
        </w:rPr>
        <w:t xml:space="preserve"> (absolute_import, division,</w:t>
      </w:r>
    </w:p>
    <w:p w:rsidR="005A7862" w:rsidRPr="005A7862" w:rsidRDefault="005A7862" w:rsidP="002201B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91" w:lineRule="atLeast"/>
        <w:jc w:val="both"/>
        <w:rPr>
          <w:rFonts w:ascii="Times New Roman" w:eastAsia="Times New Roman" w:hAnsi="Times New Roman" w:cs="Times New Roman"/>
          <w:color w:val="333333"/>
          <w:sz w:val="24"/>
          <w:szCs w:val="24"/>
        </w:rPr>
      </w:pPr>
      <w:r w:rsidRPr="005A7862">
        <w:rPr>
          <w:rFonts w:ascii="Times New Roman" w:eastAsia="Times New Roman" w:hAnsi="Times New Roman" w:cs="Times New Roman"/>
          <w:color w:val="333333"/>
          <w:sz w:val="24"/>
          <w:szCs w:val="24"/>
        </w:rPr>
        <w:t xml:space="preserve">                        print_function, unicode_literals)</w:t>
      </w:r>
    </w:p>
    <w:p w:rsidR="005A7862" w:rsidRPr="005A7862" w:rsidRDefault="005A7862" w:rsidP="002201B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96" w:line="291" w:lineRule="atLeast"/>
        <w:jc w:val="both"/>
        <w:rPr>
          <w:rFonts w:ascii="Times New Roman" w:eastAsia="Times New Roman" w:hAnsi="Times New Roman" w:cs="Times New Roman"/>
          <w:color w:val="666666"/>
          <w:sz w:val="24"/>
          <w:szCs w:val="24"/>
        </w:rPr>
      </w:pPr>
      <w:r w:rsidRPr="005A7862"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</w:rPr>
        <w:t>from</w:t>
      </w:r>
      <w:r w:rsidRPr="005A7862">
        <w:rPr>
          <w:rFonts w:ascii="Times New Roman" w:eastAsia="Times New Roman" w:hAnsi="Times New Roman" w:cs="Times New Roman"/>
          <w:color w:val="333333"/>
          <w:sz w:val="24"/>
          <w:szCs w:val="24"/>
        </w:rPr>
        <w:t xml:space="preserve"> </w:t>
      </w:r>
      <w:r w:rsidRPr="005A7862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>builtins</w:t>
      </w:r>
      <w:r w:rsidRPr="005A7862">
        <w:rPr>
          <w:rFonts w:ascii="Times New Roman" w:eastAsia="Times New Roman" w:hAnsi="Times New Roman" w:cs="Times New Roman"/>
          <w:color w:val="333333"/>
          <w:sz w:val="24"/>
          <w:szCs w:val="24"/>
        </w:rPr>
        <w:t xml:space="preserve"> </w:t>
      </w:r>
      <w:r w:rsidRPr="005A7862">
        <w:rPr>
          <w:rFonts w:ascii="Times New Roman" w:eastAsia="Times New Roman" w:hAnsi="Times New Roman" w:cs="Times New Roman"/>
          <w:b/>
          <w:bCs/>
          <w:color w:val="008000"/>
          <w:sz w:val="24"/>
          <w:szCs w:val="24"/>
        </w:rPr>
        <w:t>import</w:t>
      </w:r>
      <w:r w:rsidRPr="005A7862">
        <w:rPr>
          <w:rFonts w:ascii="Times New Roman" w:eastAsia="Times New Roman" w:hAnsi="Times New Roman" w:cs="Times New Roman"/>
          <w:color w:val="333333"/>
          <w:sz w:val="24"/>
          <w:szCs w:val="24"/>
        </w:rPr>
        <w:t xml:space="preserve"> </w:t>
      </w:r>
      <w:r w:rsidRPr="005A7862">
        <w:rPr>
          <w:rFonts w:ascii="Times New Roman" w:eastAsia="Times New Roman" w:hAnsi="Times New Roman" w:cs="Times New Roman"/>
          <w:color w:val="666666"/>
          <w:sz w:val="24"/>
          <w:szCs w:val="24"/>
        </w:rPr>
        <w:t>*</w:t>
      </w:r>
    </w:p>
    <w:p w:rsidR="005A7862" w:rsidRPr="005A7862" w:rsidRDefault="005A7862" w:rsidP="002201B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96" w:line="291" w:lineRule="atLeast"/>
        <w:jc w:val="both"/>
        <w:rPr>
          <w:rFonts w:ascii="Times New Roman" w:eastAsia="Times New Roman" w:hAnsi="Times New Roman" w:cs="Times New Roman"/>
          <w:color w:val="333333"/>
          <w:sz w:val="28"/>
          <w:szCs w:val="28"/>
        </w:rPr>
      </w:pPr>
    </w:p>
    <w:p w:rsidR="005A7862" w:rsidRPr="002201BC" w:rsidRDefault="005A7862" w:rsidP="002201BC">
      <w:pPr>
        <w:pStyle w:val="a5"/>
        <w:numPr>
          <w:ilvl w:val="0"/>
          <w:numId w:val="1"/>
        </w:numPr>
        <w:shd w:val="clear" w:color="auto" w:fill="FFFFFF"/>
        <w:spacing w:after="0" w:line="276" w:lineRule="auto"/>
        <w:ind w:left="170" w:hanging="357"/>
        <w:jc w:val="both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ru-RU"/>
        </w:rPr>
      </w:pP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Выведите все элементы списка с четными индексами (то есть </w:t>
      </w: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</w:rPr>
        <w:t>A</w:t>
      </w: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[0], </w:t>
      </w: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</w:rPr>
        <w:t>A</w:t>
      </w: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[2], </w:t>
      </w: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</w:rPr>
        <w:t>A</w:t>
      </w: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[4], ...). Программа должна быть эффективной и не выполнять лишних действий!</w:t>
      </w:r>
    </w:p>
    <w:p w:rsidR="005A7862" w:rsidRPr="002201BC" w:rsidRDefault="005A7862" w:rsidP="002201BC">
      <w:pPr>
        <w:pStyle w:val="a5"/>
        <w:numPr>
          <w:ilvl w:val="0"/>
          <w:numId w:val="1"/>
        </w:numPr>
        <w:shd w:val="clear" w:color="auto" w:fill="FFFFFF"/>
        <w:spacing w:after="0" w:line="276" w:lineRule="auto"/>
        <w:ind w:left="170"/>
        <w:jc w:val="both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ru-RU"/>
        </w:rPr>
      </w:pP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Дана строка, состоящая из слов, разделенных пробелами. Определите, сколько в ней слов. Используйте для решения задачи метод </w:t>
      </w: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</w:rPr>
        <w:t>count</w:t>
      </w: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.</w:t>
      </w:r>
    </w:p>
    <w:p w:rsidR="005A7862" w:rsidRPr="002201BC" w:rsidRDefault="005A7862" w:rsidP="002201BC">
      <w:pPr>
        <w:pStyle w:val="a5"/>
        <w:numPr>
          <w:ilvl w:val="0"/>
          <w:numId w:val="1"/>
        </w:numPr>
        <w:shd w:val="clear" w:color="auto" w:fill="FFFFFF"/>
        <w:spacing w:after="0" w:line="276" w:lineRule="auto"/>
        <w:ind w:left="170"/>
        <w:jc w:val="both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ru-RU"/>
        </w:rPr>
      </w:pP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Дана строка, состоящая ровно из двух слов, разделенных пробелом. Переставьте эти слова местами. Результат запишите в строку и выведите получившуюся строку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(</w:t>
      </w: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При решении этой задачи нельзя пользоваться циклами и инструкцией </w:t>
      </w: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</w:rPr>
        <w:t>if</w:t>
      </w: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)</w:t>
      </w:r>
    </w:p>
    <w:p w:rsidR="005A7862" w:rsidRPr="002201BC" w:rsidRDefault="005A7862" w:rsidP="002201BC">
      <w:pPr>
        <w:pStyle w:val="a5"/>
        <w:numPr>
          <w:ilvl w:val="0"/>
          <w:numId w:val="1"/>
        </w:numPr>
        <w:shd w:val="clear" w:color="auto" w:fill="FFFFFF"/>
        <w:spacing w:after="0" w:line="276" w:lineRule="auto"/>
        <w:ind w:left="170"/>
        <w:jc w:val="both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ru-RU"/>
        </w:rPr>
      </w:pP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Дана строка, в которой буква </w:t>
      </w: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</w:rPr>
        <w:t>h</w:t>
      </w: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встречается минимум два раза. Удалите из этой строки первое и последнее вхождение буквы </w:t>
      </w: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</w:rPr>
        <w:t>h</w:t>
      </w: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, а также все символы, находящиеся между ними.</w:t>
      </w:r>
    </w:p>
    <w:p w:rsidR="005A7862" w:rsidRPr="005A7862" w:rsidRDefault="005A7862" w:rsidP="002201BC">
      <w:pPr>
        <w:pStyle w:val="a5"/>
        <w:numPr>
          <w:ilvl w:val="0"/>
          <w:numId w:val="1"/>
        </w:numPr>
        <w:shd w:val="clear" w:color="auto" w:fill="FFFFFF"/>
        <w:spacing w:after="0" w:line="276" w:lineRule="auto"/>
        <w:ind w:left="170"/>
        <w:jc w:val="both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ru-RU"/>
        </w:rPr>
      </w:pP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ереставьте соседние элементы списка (</w:t>
      </w: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</w:rPr>
        <w:t>A</w:t>
      </w: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[0] </w:t>
      </w: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</w:rPr>
        <w:t>c</w:t>
      </w: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</w:rPr>
        <w:t>A</w:t>
      </w: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[1], </w:t>
      </w: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</w:rPr>
        <w:t>A</w:t>
      </w: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[2] </w:t>
      </w: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</w:rPr>
        <w:t>c</w:t>
      </w: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</w:rPr>
        <w:t>A</w:t>
      </w: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[3] и т.д.). Если элементов нечетное число, то последний элемент остается на своем месте.</w:t>
      </w:r>
    </w:p>
    <w:p w:rsidR="005A7862" w:rsidRPr="002201BC" w:rsidRDefault="005A7862" w:rsidP="002201BC">
      <w:pPr>
        <w:pStyle w:val="a5"/>
        <w:numPr>
          <w:ilvl w:val="0"/>
          <w:numId w:val="1"/>
        </w:numPr>
        <w:shd w:val="clear" w:color="auto" w:fill="FFFFFF"/>
        <w:spacing w:after="0" w:line="276" w:lineRule="auto"/>
        <w:ind w:left="170"/>
        <w:jc w:val="both"/>
        <w:outlineLvl w:val="1"/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</w:pP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Дана строка, в которой буква </w:t>
      </w: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</w:rPr>
        <w:t>h</w:t>
      </w: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встречается как минимум два раза. Разверните последовательность символов, закл</w:t>
      </w:r>
      <w:r w:rsidR="005303C7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юченную между первым и последни</w:t>
      </w: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м появлением буквы </w:t>
      </w: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</w:rPr>
        <w:t>h</w:t>
      </w: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, в противоположном порядке.</w:t>
      </w:r>
    </w:p>
    <w:p w:rsidR="005A7862" w:rsidRPr="005A7862" w:rsidRDefault="005A7862" w:rsidP="002201BC">
      <w:pPr>
        <w:pStyle w:val="a5"/>
        <w:numPr>
          <w:ilvl w:val="0"/>
          <w:numId w:val="1"/>
        </w:numPr>
        <w:shd w:val="clear" w:color="auto" w:fill="FFFFFF"/>
        <w:spacing w:after="0" w:line="276" w:lineRule="auto"/>
        <w:ind w:left="170"/>
        <w:jc w:val="both"/>
        <w:outlineLvl w:val="1"/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</w:pP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Дана строка. Получите новую строку, вставив между двумя символами исходной строки символ *. Выведите полученную строку.</w:t>
      </w:r>
    </w:p>
    <w:p w:rsidR="005A7862" w:rsidRPr="005A7862" w:rsidRDefault="005A7862" w:rsidP="002201BC">
      <w:pPr>
        <w:pStyle w:val="a5"/>
        <w:numPr>
          <w:ilvl w:val="0"/>
          <w:numId w:val="1"/>
        </w:numPr>
        <w:shd w:val="clear" w:color="auto" w:fill="FFFFFF"/>
        <w:spacing w:after="0" w:line="276" w:lineRule="auto"/>
        <w:ind w:left="170"/>
        <w:jc w:val="both"/>
        <w:outlineLvl w:val="1"/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</w:pP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В списке все элементы различны. Поменяйте местами минимальный и максимальный элемент этого списка</w:t>
      </w:r>
    </w:p>
    <w:p w:rsidR="005A7862" w:rsidRPr="00875AC3" w:rsidRDefault="005A7862" w:rsidP="00875AC3">
      <w:pPr>
        <w:pStyle w:val="a5"/>
        <w:numPr>
          <w:ilvl w:val="0"/>
          <w:numId w:val="1"/>
        </w:numPr>
        <w:shd w:val="clear" w:color="auto" w:fill="FFFFFF"/>
        <w:spacing w:after="0" w:line="276" w:lineRule="auto"/>
        <w:ind w:left="170"/>
        <w:jc w:val="both"/>
        <w:outlineLvl w:val="1"/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</w:pP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Дан список чисел, который может содержать до 100000 чисел. Определите, сколько в нем встречается различных чисел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(</w:t>
      </w: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римечание. Эту задачу на Питоне можно решить в одну строчку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)</w:t>
      </w:r>
      <w:bookmarkStart w:id="0" w:name="_GoBack"/>
      <w:bookmarkEnd w:id="0"/>
    </w:p>
    <w:p w:rsidR="005A7862" w:rsidRPr="005A7862" w:rsidRDefault="005A7862" w:rsidP="002201BC">
      <w:pPr>
        <w:pStyle w:val="a5"/>
        <w:numPr>
          <w:ilvl w:val="0"/>
          <w:numId w:val="1"/>
        </w:numPr>
        <w:shd w:val="clear" w:color="auto" w:fill="FFFFFF"/>
        <w:spacing w:after="0" w:line="276" w:lineRule="auto"/>
        <w:ind w:left="170"/>
        <w:jc w:val="both"/>
        <w:outlineLvl w:val="1"/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</w:pP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Даны два списка чисел, которые могут содержать до 100000 чисел каждый. Посчитайте, сколько чисел содержится одновременно как в первом списке, так и во втором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(</w:t>
      </w: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римечание. Эту задачу на Питоне можно решить в одну строчку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)</w:t>
      </w:r>
    </w:p>
    <w:p w:rsidR="005A7862" w:rsidRPr="005A7862" w:rsidRDefault="005A7862" w:rsidP="002201BC">
      <w:pPr>
        <w:pStyle w:val="a5"/>
        <w:numPr>
          <w:ilvl w:val="0"/>
          <w:numId w:val="1"/>
        </w:numPr>
        <w:shd w:val="clear" w:color="auto" w:fill="FFFFFF"/>
        <w:spacing w:after="0" w:line="276" w:lineRule="auto"/>
        <w:ind w:left="170"/>
        <w:jc w:val="both"/>
        <w:outlineLvl w:val="1"/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</w:pP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lastRenderedPageBreak/>
        <w:t xml:space="preserve">Во входной строке записана последовательность чисел через пробел. Для каждого числа выведите слово </w:t>
      </w: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</w:rPr>
        <w:t>YES</w:t>
      </w: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(в отдельной строке), если это число ранее встречалось в последовательности или </w:t>
      </w: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</w:rPr>
        <w:t>NO</w:t>
      </w: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, если не встречалось.</w:t>
      </w:r>
    </w:p>
    <w:p w:rsidR="005A7862" w:rsidRPr="005A7862" w:rsidRDefault="005A7862" w:rsidP="002201BC">
      <w:pPr>
        <w:pStyle w:val="a5"/>
        <w:numPr>
          <w:ilvl w:val="0"/>
          <w:numId w:val="1"/>
        </w:numPr>
        <w:shd w:val="clear" w:color="auto" w:fill="FFFFFF"/>
        <w:spacing w:after="0" w:line="276" w:lineRule="auto"/>
        <w:ind w:left="170"/>
        <w:jc w:val="both"/>
        <w:outlineLvl w:val="1"/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Во входном файле </w:t>
      </w: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записан текст. Словом считается последовательность непробельных символов идущих подряд, слова разделены одним или большим числом пробелов или символами конца строки.</w:t>
      </w:r>
      <w:r w:rsidR="005303C7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Определите, сколько различных слов содержится в этом тексте.</w:t>
      </w:r>
    </w:p>
    <w:p w:rsidR="005A7862" w:rsidRPr="005A7862" w:rsidRDefault="005A7862" w:rsidP="002201BC">
      <w:pPr>
        <w:pStyle w:val="a5"/>
        <w:numPr>
          <w:ilvl w:val="0"/>
          <w:numId w:val="1"/>
        </w:numPr>
        <w:shd w:val="clear" w:color="auto" w:fill="FFFFFF"/>
        <w:spacing w:after="0" w:line="276" w:lineRule="auto"/>
        <w:ind w:left="170"/>
        <w:jc w:val="both"/>
        <w:outlineLvl w:val="1"/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</w:pP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Аня и Боря любят играть в разноцветные кубики, причем у каждого из них свой набор и в каждом наборе все кубики различны по цвету. Однажды дети заинтересовались, сколько существуют цветов таких, что кубики каждого цвета присутствуют в обоих наборах. Для этого они занумеровали все цвета случайными числами. На этом их энтузиазм иссяк, поэтому вам предлагается помочь им в оставшейся части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Номер любого цвета — это целое число в пределах от 0 до</w:t>
      </w: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</w:rPr>
        <w:t> 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10</w:t>
      </w: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^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9</w:t>
      </w: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.</w:t>
      </w:r>
    </w:p>
    <w:p w:rsidR="005A7862" w:rsidRPr="005A7862" w:rsidRDefault="005A7862" w:rsidP="002201BC">
      <w:pPr>
        <w:pStyle w:val="a5"/>
        <w:numPr>
          <w:ilvl w:val="0"/>
          <w:numId w:val="1"/>
        </w:numPr>
        <w:shd w:val="clear" w:color="auto" w:fill="FFFFFF"/>
        <w:spacing w:after="0" w:line="276" w:lineRule="auto"/>
        <w:ind w:left="170"/>
        <w:jc w:val="both"/>
        <w:outlineLvl w:val="1"/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</w:pP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Каждый из </w:t>
      </w: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</w:rPr>
        <w:t>N</w:t>
      </w: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школьников некоторой школы знает</w:t>
      </w: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</w:rPr>
        <w:t> </w:t>
      </w:r>
      <w:r w:rsidRPr="005A7862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</w:rPr>
        <w:object w:dxaOrig="27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8.75pt" o:ole="">
            <v:imagedata r:id="rId5" o:title=""/>
          </v:shape>
          <o:OLEObject Type="Embed" ProgID="Equation.DSMT4" ShapeID="_x0000_i1025" DrawAspect="Content" ObjectID="_1612123674" r:id="rId6"/>
        </w:object>
      </w: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</w:rPr>
        <w:t> </w:t>
      </w: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языков. Определите, какие языки знают все школьники и языки, которые знает хотя бы один из школьников.</w:t>
      </w:r>
    </w:p>
    <w:p w:rsidR="005A7862" w:rsidRPr="005A7862" w:rsidRDefault="005A7862" w:rsidP="002201BC">
      <w:pPr>
        <w:shd w:val="clear" w:color="auto" w:fill="FFFFFF"/>
        <w:spacing w:before="240" w:after="0" w:line="276" w:lineRule="auto"/>
        <w:ind w:left="17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ru-RU"/>
        </w:rPr>
      </w:pP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ru-RU"/>
        </w:rPr>
        <w:t>Входные данные</w:t>
      </w:r>
    </w:p>
    <w:p w:rsidR="005A7862" w:rsidRPr="005A7862" w:rsidRDefault="005A7862" w:rsidP="002201BC">
      <w:pPr>
        <w:shd w:val="clear" w:color="auto" w:fill="FFFFFF"/>
        <w:spacing w:before="240" w:after="0" w:line="276" w:lineRule="auto"/>
        <w:ind w:left="17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</w:pP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Первая строка входных данных содержит количество школьников </w:t>
      </w: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</w:rPr>
        <w:t>N</w:t>
      </w: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. Далее идет </w:t>
      </w: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</w:rPr>
        <w:t>N</w:t>
      </w: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чисел</w:t>
      </w: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</w:rPr>
        <w:t> </w:t>
      </w:r>
      <w:r w:rsidRPr="005A7862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</w:rPr>
        <w:object w:dxaOrig="279" w:dyaOrig="380">
          <v:shape id="_x0000_i1026" type="#_x0000_t75" style="width:14.25pt;height:18.75pt" o:ole="">
            <v:imagedata r:id="rId5" o:title=""/>
          </v:shape>
          <o:OLEObject Type="Embed" ProgID="Equation.DSMT4" ShapeID="_x0000_i1026" DrawAspect="Content" ObjectID="_1612123675" r:id="rId7"/>
        </w:object>
      </w: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, после каждого из чисел идет</w:t>
      </w: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</w:rPr>
        <w:t> </w:t>
      </w:r>
      <w:r w:rsidRPr="005A7862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</w:rPr>
        <w:object w:dxaOrig="279" w:dyaOrig="380">
          <v:shape id="_x0000_i1027" type="#_x0000_t75" style="width:14.25pt;height:18.75pt" o:ole="">
            <v:imagedata r:id="rId5" o:title=""/>
          </v:shape>
          <o:OLEObject Type="Embed" ProgID="Equation.DSMT4" ShapeID="_x0000_i1027" DrawAspect="Content" ObjectID="_1612123676" r:id="rId8"/>
        </w:object>
      </w: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строк, содержащих названия языков, которые знает </w:t>
      </w: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</w:rPr>
        <w:t>i</w:t>
      </w: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-й школьник. Длина названий языков не превышает 1000 символов, количество различных языков не более 1000</w:t>
      </w:r>
      <w:r w:rsidR="002201B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.</w:t>
      </w:r>
    </w:p>
    <w:p w:rsidR="005A7862" w:rsidRPr="005A7862" w:rsidRDefault="005A7862" w:rsidP="002201BC">
      <w:pPr>
        <w:shd w:val="clear" w:color="auto" w:fill="FFFFFF"/>
        <w:spacing w:before="240" w:after="0" w:line="276" w:lineRule="auto"/>
        <w:ind w:left="17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ru-RU"/>
        </w:rPr>
      </w:pP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ru-RU"/>
        </w:rPr>
        <w:t>Выходные данные</w:t>
      </w:r>
    </w:p>
    <w:p w:rsidR="005A7862" w:rsidRDefault="005A7862" w:rsidP="002201BC">
      <w:pPr>
        <w:shd w:val="clear" w:color="auto" w:fill="FFFFFF"/>
        <w:spacing w:before="240" w:after="0" w:line="276" w:lineRule="auto"/>
        <w:ind w:left="17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</w:pPr>
      <w:r w:rsidRPr="005A786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В первой строке выведите количество языков, которые знаю все школьники. Начиная со второй строки - список таких языков. Затем - количество языков, которые знает хотя бы один школьник, на следующих строках - список таких языков.</w:t>
      </w:r>
    </w:p>
    <w:p w:rsidR="002201BC" w:rsidRPr="002201BC" w:rsidRDefault="002201BC" w:rsidP="002201BC">
      <w:pPr>
        <w:shd w:val="clear" w:color="auto" w:fill="FFFFFF"/>
        <w:spacing w:before="240" w:after="0" w:line="276" w:lineRule="auto"/>
        <w:ind w:left="17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ример</w:t>
      </w:r>
      <w:r w:rsidRPr="002201BC">
        <w:rPr>
          <w:rFonts w:ascii="Times New Roman" w:eastAsia="Times New Roman" w:hAnsi="Times New Roman" w:cs="Times New Roman"/>
          <w:color w:val="000000"/>
          <w:sz w:val="28"/>
          <w:szCs w:val="28"/>
        </w:rPr>
        <w:t>:</w:t>
      </w:r>
    </w:p>
    <w:p w:rsidR="002201BC" w:rsidRDefault="002201BC" w:rsidP="002201BC">
      <w:pPr>
        <w:pStyle w:val="HTML"/>
        <w:shd w:val="clear" w:color="auto" w:fill="FFFFFF"/>
        <w:spacing w:line="276" w:lineRule="auto"/>
        <w:ind w:left="170"/>
        <w:jc w:val="both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3</w:t>
      </w:r>
    </w:p>
    <w:p w:rsidR="002201BC" w:rsidRDefault="002201BC" w:rsidP="002201BC">
      <w:pPr>
        <w:pStyle w:val="HTML"/>
        <w:shd w:val="clear" w:color="auto" w:fill="FFFFFF"/>
        <w:spacing w:line="276" w:lineRule="auto"/>
        <w:ind w:left="170"/>
        <w:jc w:val="both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1</w:t>
      </w:r>
    </w:p>
    <w:p w:rsidR="002201BC" w:rsidRDefault="002201BC" w:rsidP="002201BC">
      <w:pPr>
        <w:pStyle w:val="HTML"/>
        <w:shd w:val="clear" w:color="auto" w:fill="FFFFFF"/>
        <w:spacing w:line="276" w:lineRule="auto"/>
        <w:ind w:left="170"/>
        <w:jc w:val="both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russian</w:t>
      </w:r>
    </w:p>
    <w:p w:rsidR="002201BC" w:rsidRDefault="002201BC" w:rsidP="002201BC">
      <w:pPr>
        <w:pStyle w:val="HTML"/>
        <w:shd w:val="clear" w:color="auto" w:fill="FFFFFF"/>
        <w:spacing w:line="276" w:lineRule="auto"/>
        <w:ind w:left="170"/>
        <w:jc w:val="both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2</w:t>
      </w:r>
    </w:p>
    <w:p w:rsidR="002201BC" w:rsidRDefault="002201BC" w:rsidP="002201BC">
      <w:pPr>
        <w:pStyle w:val="HTML"/>
        <w:shd w:val="clear" w:color="auto" w:fill="FFFFFF"/>
        <w:spacing w:line="276" w:lineRule="auto"/>
        <w:ind w:left="170"/>
        <w:jc w:val="both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lastRenderedPageBreak/>
        <w:t>russian</w:t>
      </w:r>
    </w:p>
    <w:p w:rsidR="002201BC" w:rsidRDefault="002201BC" w:rsidP="002201BC">
      <w:pPr>
        <w:pStyle w:val="HTML"/>
        <w:shd w:val="clear" w:color="auto" w:fill="FFFFFF"/>
        <w:spacing w:line="276" w:lineRule="auto"/>
        <w:ind w:left="170"/>
        <w:jc w:val="both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english</w:t>
      </w:r>
    </w:p>
    <w:p w:rsidR="002201BC" w:rsidRDefault="002201BC" w:rsidP="002201BC">
      <w:pPr>
        <w:pStyle w:val="HTML"/>
        <w:shd w:val="clear" w:color="auto" w:fill="FFFFFF"/>
        <w:spacing w:line="276" w:lineRule="auto"/>
        <w:ind w:left="170"/>
        <w:jc w:val="both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3</w:t>
      </w:r>
    </w:p>
    <w:p w:rsidR="002201BC" w:rsidRDefault="002201BC" w:rsidP="002201BC">
      <w:pPr>
        <w:pStyle w:val="HTML"/>
        <w:shd w:val="clear" w:color="auto" w:fill="FFFFFF"/>
        <w:spacing w:line="276" w:lineRule="auto"/>
        <w:ind w:left="170"/>
        <w:jc w:val="both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russian</w:t>
      </w:r>
    </w:p>
    <w:p w:rsidR="002201BC" w:rsidRDefault="002201BC" w:rsidP="002201BC">
      <w:pPr>
        <w:pStyle w:val="HTML"/>
        <w:shd w:val="clear" w:color="auto" w:fill="FFFFFF"/>
        <w:spacing w:line="276" w:lineRule="auto"/>
        <w:ind w:left="170"/>
        <w:jc w:val="both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english</w:t>
      </w:r>
    </w:p>
    <w:p w:rsidR="002201BC" w:rsidRDefault="002201BC" w:rsidP="002201BC">
      <w:pPr>
        <w:pStyle w:val="HTML"/>
        <w:shd w:val="clear" w:color="auto" w:fill="FFFFFF"/>
        <w:spacing w:line="276" w:lineRule="auto"/>
        <w:ind w:left="170"/>
        <w:jc w:val="both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french</w:t>
      </w:r>
    </w:p>
    <w:p w:rsidR="002201BC" w:rsidRDefault="002201BC" w:rsidP="002201BC">
      <w:pPr>
        <w:pStyle w:val="HTML"/>
        <w:shd w:val="clear" w:color="auto" w:fill="FFFFFF"/>
        <w:spacing w:line="276" w:lineRule="auto"/>
        <w:ind w:left="170"/>
        <w:jc w:val="both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1</w:t>
      </w:r>
    </w:p>
    <w:p w:rsidR="002201BC" w:rsidRDefault="002201BC" w:rsidP="002201BC">
      <w:pPr>
        <w:pStyle w:val="HTML"/>
        <w:shd w:val="clear" w:color="auto" w:fill="FFFFFF"/>
        <w:spacing w:line="276" w:lineRule="auto"/>
        <w:ind w:left="170"/>
        <w:jc w:val="both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set(['russian'])</w:t>
      </w:r>
    </w:p>
    <w:p w:rsidR="002201BC" w:rsidRDefault="002201BC" w:rsidP="002201BC">
      <w:pPr>
        <w:pStyle w:val="HTML"/>
        <w:shd w:val="clear" w:color="auto" w:fill="FFFFFF"/>
        <w:spacing w:line="276" w:lineRule="auto"/>
        <w:ind w:left="170"/>
        <w:jc w:val="both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3</w:t>
      </w:r>
    </w:p>
    <w:p w:rsidR="002201BC" w:rsidRDefault="002201BC" w:rsidP="002201BC">
      <w:pPr>
        <w:pStyle w:val="HTML"/>
        <w:shd w:val="clear" w:color="auto" w:fill="FFFFFF"/>
        <w:spacing w:line="276" w:lineRule="auto"/>
        <w:ind w:left="170"/>
        <w:jc w:val="both"/>
        <w:textAlignment w:val="baseline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set(['russian', 'french', 'english'])</w:t>
      </w:r>
    </w:p>
    <w:p w:rsidR="002201BC" w:rsidRPr="005A7862" w:rsidRDefault="002201BC" w:rsidP="002201BC">
      <w:pPr>
        <w:shd w:val="clear" w:color="auto" w:fill="FFFFFF"/>
        <w:spacing w:before="240" w:after="0" w:line="276" w:lineRule="auto"/>
        <w:ind w:left="17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5A7862" w:rsidRPr="002201BC" w:rsidRDefault="002201BC" w:rsidP="002201BC">
      <w:pPr>
        <w:pStyle w:val="a5"/>
        <w:numPr>
          <w:ilvl w:val="0"/>
          <w:numId w:val="1"/>
        </w:numPr>
        <w:shd w:val="clear" w:color="auto" w:fill="FFFFFF"/>
        <w:spacing w:after="0" w:line="276" w:lineRule="auto"/>
        <w:ind w:left="170"/>
        <w:jc w:val="both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ru-RU"/>
        </w:rPr>
      </w:pPr>
      <w:r w:rsidRPr="002201B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Во входном файле </w:t>
      </w:r>
      <w:r w:rsidR="005A7862" w:rsidRPr="002201B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записан текст. Словом считается последовательность непробельных символов идущих подряд, слова разделены одним или большим числом пробелов или символами конца строки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="005A7862" w:rsidRPr="002201B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Определите, сколько различных слов содержится в этом тексте.</w:t>
      </w:r>
    </w:p>
    <w:p w:rsidR="00607C49" w:rsidRPr="005A7862" w:rsidRDefault="00607C49" w:rsidP="002201BC">
      <w:pPr>
        <w:jc w:val="both"/>
        <w:rPr>
          <w:rFonts w:ascii="Times New Roman" w:hAnsi="Times New Roman" w:cs="Times New Roman"/>
          <w:sz w:val="28"/>
          <w:szCs w:val="28"/>
        </w:rPr>
      </w:pPr>
    </w:p>
    <w:sectPr w:rsidR="00607C49" w:rsidRPr="005A786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EEE0A45"/>
    <w:multiLevelType w:val="hybridMultilevel"/>
    <w:tmpl w:val="F71A32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A7862"/>
    <w:rsid w:val="002201BC"/>
    <w:rsid w:val="005303C7"/>
    <w:rsid w:val="00577F51"/>
    <w:rsid w:val="005A7862"/>
    <w:rsid w:val="00607C49"/>
    <w:rsid w:val="007B6EF5"/>
    <w:rsid w:val="00875A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50F85BE-0F77-4ECF-BE53-25B8B57851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link w:val="10"/>
    <w:uiPriority w:val="9"/>
    <w:qFormat/>
    <w:rsid w:val="005A7862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2">
    <w:name w:val="heading 2"/>
    <w:basedOn w:val="a"/>
    <w:link w:val="20"/>
    <w:uiPriority w:val="9"/>
    <w:qFormat/>
    <w:rsid w:val="005A7862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A7862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customStyle="1" w:styleId="20">
    <w:name w:val="Заголовок 2 Знак"/>
    <w:basedOn w:val="a0"/>
    <w:link w:val="2"/>
    <w:uiPriority w:val="9"/>
    <w:rsid w:val="005A7862"/>
    <w:rPr>
      <w:rFonts w:ascii="Times New Roman" w:eastAsia="Times New Roman" w:hAnsi="Times New Roman" w:cs="Times New Roman"/>
      <w:b/>
      <w:bCs/>
      <w:sz w:val="36"/>
      <w:szCs w:val="36"/>
    </w:rPr>
  </w:style>
  <w:style w:type="paragraph" w:styleId="a3">
    <w:name w:val="Normal (Web)"/>
    <w:basedOn w:val="a"/>
    <w:uiPriority w:val="99"/>
    <w:semiHidden/>
    <w:unhideWhenUsed/>
    <w:rsid w:val="005A786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a4">
    <w:name w:val="Hyperlink"/>
    <w:basedOn w:val="a0"/>
    <w:uiPriority w:val="99"/>
    <w:semiHidden/>
    <w:unhideWhenUsed/>
    <w:rsid w:val="005A7862"/>
    <w:rPr>
      <w:color w:val="0000FF"/>
      <w:u w:val="single"/>
    </w:rPr>
  </w:style>
  <w:style w:type="paragraph" w:styleId="HTML">
    <w:name w:val="HTML Preformatted"/>
    <w:basedOn w:val="a"/>
    <w:link w:val="HTML0"/>
    <w:uiPriority w:val="99"/>
    <w:semiHidden/>
    <w:unhideWhenUsed/>
    <w:rsid w:val="005A786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5A7862"/>
    <w:rPr>
      <w:rFonts w:ascii="Courier New" w:eastAsia="Times New Roman" w:hAnsi="Courier New" w:cs="Courier New"/>
      <w:sz w:val="20"/>
      <w:szCs w:val="20"/>
    </w:rPr>
  </w:style>
  <w:style w:type="character" w:customStyle="1" w:styleId="c1">
    <w:name w:val="c1"/>
    <w:basedOn w:val="a0"/>
    <w:rsid w:val="005A7862"/>
  </w:style>
  <w:style w:type="character" w:customStyle="1" w:styleId="kn">
    <w:name w:val="kn"/>
    <w:basedOn w:val="a0"/>
    <w:rsid w:val="005A7862"/>
  </w:style>
  <w:style w:type="character" w:customStyle="1" w:styleId="nn">
    <w:name w:val="nn"/>
    <w:basedOn w:val="a0"/>
    <w:rsid w:val="005A7862"/>
  </w:style>
  <w:style w:type="character" w:customStyle="1" w:styleId="p">
    <w:name w:val="p"/>
    <w:basedOn w:val="a0"/>
    <w:rsid w:val="005A7862"/>
  </w:style>
  <w:style w:type="character" w:customStyle="1" w:styleId="n">
    <w:name w:val="n"/>
    <w:basedOn w:val="a0"/>
    <w:rsid w:val="005A7862"/>
  </w:style>
  <w:style w:type="character" w:customStyle="1" w:styleId="o">
    <w:name w:val="o"/>
    <w:basedOn w:val="a0"/>
    <w:rsid w:val="005A7862"/>
  </w:style>
  <w:style w:type="paragraph" w:styleId="a5">
    <w:name w:val="List Paragraph"/>
    <w:basedOn w:val="a"/>
    <w:uiPriority w:val="34"/>
    <w:qFormat/>
    <w:rsid w:val="005A786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60325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189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8581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2582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62858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7480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553575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64841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6493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376182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97538681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CFCFCF"/>
                        <w:left w:val="single" w:sz="6" w:space="0" w:color="CFCFCF"/>
                        <w:bottom w:val="single" w:sz="6" w:space="0" w:color="CFCFCF"/>
                        <w:right w:val="single" w:sz="6" w:space="0" w:color="CFCFCF"/>
                      </w:divBdr>
                      <w:divsChild>
                        <w:div w:id="1935283975">
                          <w:marLeft w:val="96"/>
                          <w:marRight w:val="96"/>
                          <w:marTop w:val="96"/>
                          <w:marBottom w:val="96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10975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1031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17201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425809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6904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3926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9556270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CFCFCF"/>
                        <w:left w:val="single" w:sz="6" w:space="0" w:color="CFCFCF"/>
                        <w:bottom w:val="single" w:sz="6" w:space="0" w:color="CFCFCF"/>
                        <w:right w:val="single" w:sz="6" w:space="0" w:color="CFCFCF"/>
                      </w:divBdr>
                      <w:divsChild>
                        <w:div w:id="1735615192">
                          <w:marLeft w:val="96"/>
                          <w:marRight w:val="96"/>
                          <w:marTop w:val="96"/>
                          <w:marBottom w:val="96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87194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2858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14644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506634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450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521414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7876215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CFCFCF"/>
                        <w:left w:val="single" w:sz="6" w:space="0" w:color="CFCFCF"/>
                        <w:bottom w:val="single" w:sz="6" w:space="0" w:color="CFCFCF"/>
                        <w:right w:val="single" w:sz="6" w:space="0" w:color="CFCFCF"/>
                      </w:divBdr>
                      <w:divsChild>
                        <w:div w:id="834764637">
                          <w:marLeft w:val="96"/>
                          <w:marRight w:val="96"/>
                          <w:marTop w:val="96"/>
                          <w:marBottom w:val="96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317345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3939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65751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334455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5584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54329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12729504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CFCFCF"/>
                        <w:left w:val="single" w:sz="6" w:space="0" w:color="CFCFCF"/>
                        <w:bottom w:val="single" w:sz="6" w:space="0" w:color="CFCFCF"/>
                        <w:right w:val="single" w:sz="6" w:space="0" w:color="CFCFCF"/>
                      </w:divBdr>
                      <w:divsChild>
                        <w:div w:id="463933419">
                          <w:marLeft w:val="96"/>
                          <w:marRight w:val="96"/>
                          <w:marTop w:val="96"/>
                          <w:marBottom w:val="96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803108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9962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7956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711880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9665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36362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09101892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CFCFCF"/>
                        <w:left w:val="single" w:sz="6" w:space="0" w:color="CFCFCF"/>
                        <w:bottom w:val="single" w:sz="6" w:space="0" w:color="CFCFCF"/>
                        <w:right w:val="single" w:sz="6" w:space="0" w:color="CFCFCF"/>
                      </w:divBdr>
                      <w:divsChild>
                        <w:div w:id="1050690820">
                          <w:marLeft w:val="96"/>
                          <w:marRight w:val="96"/>
                          <w:marTop w:val="96"/>
                          <w:marBottom w:val="96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410659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2613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275869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07357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1409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333951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1340548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CFCFCF"/>
                        <w:left w:val="single" w:sz="6" w:space="0" w:color="CFCFCF"/>
                        <w:bottom w:val="single" w:sz="6" w:space="0" w:color="CFCFCF"/>
                        <w:right w:val="single" w:sz="6" w:space="0" w:color="CFCFCF"/>
                      </w:divBdr>
                      <w:divsChild>
                        <w:div w:id="1063218070">
                          <w:marLeft w:val="96"/>
                          <w:marRight w:val="96"/>
                          <w:marTop w:val="96"/>
                          <w:marBottom w:val="96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574120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34849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92098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51360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084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5334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46579949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CFCFCF"/>
                        <w:left w:val="single" w:sz="6" w:space="0" w:color="CFCFCF"/>
                        <w:bottom w:val="single" w:sz="6" w:space="0" w:color="CFCFCF"/>
                        <w:right w:val="single" w:sz="6" w:space="0" w:color="CFCFCF"/>
                      </w:divBdr>
                      <w:divsChild>
                        <w:div w:id="1522014216">
                          <w:marLeft w:val="96"/>
                          <w:marRight w:val="96"/>
                          <w:marTop w:val="96"/>
                          <w:marBottom w:val="96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2140948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7856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65225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921912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8530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982538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59679358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CFCFCF"/>
                        <w:left w:val="single" w:sz="6" w:space="0" w:color="CFCFCF"/>
                        <w:bottom w:val="single" w:sz="6" w:space="0" w:color="CFCFCF"/>
                        <w:right w:val="single" w:sz="6" w:space="0" w:color="CFCFCF"/>
                      </w:divBdr>
                      <w:divsChild>
                        <w:div w:id="539325312">
                          <w:marLeft w:val="96"/>
                          <w:marRight w:val="96"/>
                          <w:marTop w:val="96"/>
                          <w:marBottom w:val="96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08595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2118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995590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57644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6260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87264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71260446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CFCFCF"/>
                        <w:left w:val="single" w:sz="6" w:space="0" w:color="CFCFCF"/>
                        <w:bottom w:val="single" w:sz="6" w:space="0" w:color="CFCFCF"/>
                        <w:right w:val="single" w:sz="6" w:space="0" w:color="CFCFCF"/>
                      </w:divBdr>
                      <w:divsChild>
                        <w:div w:id="841553007">
                          <w:marLeft w:val="96"/>
                          <w:marRight w:val="96"/>
                          <w:marTop w:val="96"/>
                          <w:marBottom w:val="96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387337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4310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917243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712508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843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535889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87312029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CFCFCF"/>
                        <w:left w:val="single" w:sz="6" w:space="0" w:color="CFCFCF"/>
                        <w:bottom w:val="single" w:sz="6" w:space="0" w:color="CFCFCF"/>
                        <w:right w:val="single" w:sz="6" w:space="0" w:color="CFCFCF"/>
                      </w:divBdr>
                      <w:divsChild>
                        <w:div w:id="1566380938">
                          <w:marLeft w:val="96"/>
                          <w:marRight w:val="96"/>
                          <w:marTop w:val="96"/>
                          <w:marBottom w:val="96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248267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1355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294204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703095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305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021329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96993685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CFCFCF"/>
                        <w:left w:val="single" w:sz="6" w:space="0" w:color="CFCFCF"/>
                        <w:bottom w:val="single" w:sz="6" w:space="0" w:color="CFCFCF"/>
                        <w:right w:val="single" w:sz="6" w:space="0" w:color="CFCFCF"/>
                      </w:divBdr>
                      <w:divsChild>
                        <w:div w:id="440346928">
                          <w:marLeft w:val="96"/>
                          <w:marRight w:val="96"/>
                          <w:marTop w:val="96"/>
                          <w:marBottom w:val="96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834957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3433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334694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316571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487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795400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78772657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CFCFCF"/>
                        <w:left w:val="single" w:sz="6" w:space="0" w:color="CFCFCF"/>
                        <w:bottom w:val="single" w:sz="6" w:space="0" w:color="CFCFCF"/>
                        <w:right w:val="single" w:sz="6" w:space="0" w:color="CFCFCF"/>
                      </w:divBdr>
                      <w:divsChild>
                        <w:div w:id="424962831">
                          <w:marLeft w:val="96"/>
                          <w:marRight w:val="96"/>
                          <w:marTop w:val="96"/>
                          <w:marBottom w:val="96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414085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2261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1813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65680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4123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40168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39981507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CFCFCF"/>
                        <w:left w:val="single" w:sz="6" w:space="0" w:color="CFCFCF"/>
                        <w:bottom w:val="single" w:sz="6" w:space="0" w:color="CFCFCF"/>
                        <w:right w:val="single" w:sz="6" w:space="0" w:color="CFCFCF"/>
                      </w:divBdr>
                      <w:divsChild>
                        <w:div w:id="1227640412">
                          <w:marLeft w:val="96"/>
                          <w:marRight w:val="96"/>
                          <w:marTop w:val="96"/>
                          <w:marBottom w:val="96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656685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986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465223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709231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93996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90722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90357160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CFCFCF"/>
                        <w:left w:val="single" w:sz="6" w:space="0" w:color="CFCFCF"/>
                        <w:bottom w:val="single" w:sz="6" w:space="0" w:color="CFCFCF"/>
                        <w:right w:val="single" w:sz="6" w:space="0" w:color="CFCFCF"/>
                      </w:divBdr>
                      <w:divsChild>
                        <w:div w:id="2018575527">
                          <w:marLeft w:val="96"/>
                          <w:marRight w:val="96"/>
                          <w:marTop w:val="96"/>
                          <w:marBottom w:val="96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2095005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7479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672668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54017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7388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357598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7058388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CFCFCF"/>
                        <w:left w:val="single" w:sz="6" w:space="0" w:color="CFCFCF"/>
                        <w:bottom w:val="single" w:sz="6" w:space="0" w:color="CFCFCF"/>
                        <w:right w:val="single" w:sz="6" w:space="0" w:color="CFCFCF"/>
                      </w:divBdr>
                      <w:divsChild>
                        <w:div w:id="1647010913">
                          <w:marLeft w:val="96"/>
                          <w:marRight w:val="96"/>
                          <w:marTop w:val="96"/>
                          <w:marBottom w:val="96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202697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2326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37799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98601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8830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239468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58146099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CFCFCF"/>
                        <w:left w:val="single" w:sz="6" w:space="0" w:color="CFCFCF"/>
                        <w:bottom w:val="single" w:sz="6" w:space="0" w:color="CFCFCF"/>
                        <w:right w:val="single" w:sz="6" w:space="0" w:color="CFCFCF"/>
                      </w:divBdr>
                      <w:divsChild>
                        <w:div w:id="560674995">
                          <w:marLeft w:val="96"/>
                          <w:marRight w:val="96"/>
                          <w:marTop w:val="96"/>
                          <w:marBottom w:val="96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3</Pages>
  <Words>567</Words>
  <Characters>3234</Characters>
  <Application>Microsoft Office Word</Application>
  <DocSecurity>0</DocSecurity>
  <Lines>26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Юлия Ще</dc:creator>
  <cp:keywords/>
  <dc:description/>
  <cp:lastModifiedBy>Юлия Ще</cp:lastModifiedBy>
  <cp:revision>3</cp:revision>
  <dcterms:created xsi:type="dcterms:W3CDTF">2019-02-19T21:06:00Z</dcterms:created>
  <dcterms:modified xsi:type="dcterms:W3CDTF">2019-02-19T21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